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D8D10C0" w14:textId="61AA7CA4" w:rsidR="009906BC" w:rsidRDefault="00A56071">
      <w:r>
        <w:object w:dxaOrig="7286" w:dyaOrig="6866" w14:anchorId="1FA03F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4.5pt;height:343.5pt" o:ole="">
            <v:imagedata r:id="rId4" o:title=""/>
          </v:shape>
          <o:OLEObject Type="Embed" ProgID="ChemDraw.Document.6.0" ShapeID="_x0000_i1025" DrawAspect="Content" ObjectID="_1631380282" r:id="rId5"/>
        </w:object>
      </w:r>
      <w:bookmarkStart w:id="0" w:name="_GoBack"/>
      <w:bookmarkEnd w:id="0"/>
    </w:p>
    <w:sectPr w:rsidR="009906B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6071"/>
    <w:rsid w:val="004F5D00"/>
    <w:rsid w:val="006F4FCF"/>
    <w:rsid w:val="0092565A"/>
    <w:rsid w:val="00A56071"/>
    <w:rsid w:val="00C70FB3"/>
    <w:rsid w:val="00EB2A8E"/>
    <w:rsid w:val="00ED6AE5"/>
    <w:rsid w:val="00FB04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A76E73"/>
  <w15:chartTrackingRefBased/>
  <w15:docId w15:val="{73C00711-399C-4292-9F60-2801203A1A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</Words>
  <Characters>3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stin Harris</dc:creator>
  <cp:keywords/>
  <dc:description/>
  <cp:lastModifiedBy>Austin Harris</cp:lastModifiedBy>
  <cp:revision>1</cp:revision>
  <dcterms:created xsi:type="dcterms:W3CDTF">2019-10-01T00:23:00Z</dcterms:created>
  <dcterms:modified xsi:type="dcterms:W3CDTF">2019-10-01T00:25:00Z</dcterms:modified>
</cp:coreProperties>
</file>